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570" r:id="rId2"/>
    <p:sldId id="368" r:id="rId3"/>
    <p:sldId id="384" r:id="rId4"/>
    <p:sldId id="591" r:id="rId5"/>
    <p:sldId id="601" r:id="rId6"/>
    <p:sldId id="573" r:id="rId7"/>
    <p:sldId id="593" r:id="rId8"/>
    <p:sldId id="602" r:id="rId9"/>
    <p:sldId id="597" r:id="rId10"/>
    <p:sldId id="578" r:id="rId11"/>
    <p:sldId id="594" r:id="rId12"/>
    <p:sldId id="599" r:id="rId13"/>
    <p:sldId id="579" r:id="rId14"/>
    <p:sldId id="600" r:id="rId15"/>
    <p:sldId id="595" r:id="rId16"/>
    <p:sldId id="381" r:id="rId17"/>
    <p:sldId id="382" r:id="rId1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IREFLY" initials="F" lastIdx="11" clrIdx="0">
    <p:extLst>
      <p:ext uri="{19B8F6BF-5375-455C-9EA6-DF929625EA0E}">
        <p15:presenceInfo xmlns:p15="http://schemas.microsoft.com/office/powerpoint/2012/main" userId="e627aed3215be245" providerId="Windows Live"/>
      </p:ext>
    </p:extLst>
  </p:cmAuthor>
  <p:cmAuthor id="2" name="Administrator" initials="A" lastIdx="1" clrIdx="1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4FFF"/>
    <a:srgbClr val="0000CC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15" autoAdjust="0"/>
    <p:restoredTop sz="94660"/>
  </p:normalViewPr>
  <p:slideViewPr>
    <p:cSldViewPr snapToGrid="0">
      <p:cViewPr varScale="1">
        <p:scale>
          <a:sx n="82" d="100"/>
          <a:sy n="82" d="100"/>
        </p:scale>
        <p:origin x="82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2635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2558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5628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0361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4323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1302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4000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9059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vi-VN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i="0" dirty="0" smtClean="0">
                    <a:solidFill>
                      <a:schemeClr val="bg1"/>
                    </a:solidFill>
                    <a:latin typeface="Cambria Math" panose="02040503050406030204" pitchFamily="18" charset="0"/>
                  </a:rPr>
                  <a:t>𝑦=5−2</a:t>
                </a:r>
                <a:r>
                  <a:rPr lang="en-US" sz="1200" b="0" i="0" dirty="0" smtClean="0">
                    <a:solidFill>
                      <a:schemeClr val="bg1"/>
                    </a:solidFill>
                    <a:latin typeface="Cambria Math" panose="02040503050406030204" pitchFamily="18" charset="0"/>
                  </a:rPr>
                  <a:t>𝑥 </a:t>
                </a:r>
                <a:r>
                  <a:rPr lang="en-US" sz="1200" i="0" dirty="0">
                    <a:solidFill>
                      <a:schemeClr val="bg1"/>
                    </a:solidFill>
                    <a:latin typeface="Cambria Math" panose="02040503050406030204" pitchFamily="18" charset="0"/>
                  </a:rPr>
                  <a:t>(3)  "</a:t>
                </a:r>
                <a:r>
                  <a:rPr lang="en-US" sz="1200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 vào phương trình (2)  ta đượ" 𝑐:</a:t>
                </a:r>
                <a:endParaRPr lang="en-US" sz="1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dirty="0" err="1" smtClean="0"/>
                  <a:t>Nên</a:t>
                </a:r>
                <a:r>
                  <a:rPr lang="en-US" baseline="0" dirty="0" smtClean="0"/>
                  <a:t> </a:t>
                </a:r>
                <a:r>
                  <a:rPr lang="en-US" dirty="0" err="1" smtClean="0"/>
                  <a:t>Xuống</a:t>
                </a:r>
                <a:r>
                  <a:rPr lang="en-US" baseline="0" dirty="0" smtClean="0"/>
                  <a:t> </a:t>
                </a:r>
                <a:r>
                  <a:rPr lang="en-US" baseline="0" dirty="0" err="1" smtClean="0"/>
                  <a:t>dòng</a:t>
                </a:r>
                <a:r>
                  <a:rPr lang="en-US" baseline="0" dirty="0" smtClean="0"/>
                  <a:t> : </a:t>
                </a:r>
                <a:r>
                  <a:rPr lang="en-US" baseline="0" dirty="0" err="1" smtClean="0"/>
                  <a:t>Thay</a:t>
                </a:r>
                <a:r>
                  <a:rPr lang="en-US" baseline="0" dirty="0" smtClean="0"/>
                  <a:t> </a:t>
                </a:r>
                <a:r>
                  <a:rPr lang="en-US" baseline="0" dirty="0" err="1" smtClean="0"/>
                  <a:t>vào</a:t>
                </a:r>
                <a:r>
                  <a:rPr lang="en-US" baseline="0" dirty="0" smtClean="0"/>
                  <a:t> …</a:t>
                </a:r>
                <a:endParaRPr lang="vi-VN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1688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1738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4 - 2025</a:t>
            </a: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3007983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189" y="1508175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002264" y="3242446"/>
            <a:ext cx="3643624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3200" b="1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1E4CF5-2987-48F2-BC99-086B5A2EF03E}"/>
              </a:ext>
            </a:extLst>
          </p:cNvPr>
          <p:cNvSpPr txBox="1">
            <a:spLocks/>
          </p:cNvSpPr>
          <p:nvPr/>
        </p:nvSpPr>
        <p:spPr>
          <a:xfrm>
            <a:off x="-235507" y="0"/>
            <a:ext cx="11110293" cy="854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b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12800" b="1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1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GIẢI HỆ PHƯƠNG TRÌNH BẬC NHẤT HAI ẨN</a:t>
            </a:r>
            <a:br>
              <a:rPr lang="en-US" sz="3600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3600">
              <a:solidFill>
                <a:srgbClr val="FFFF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261D73F-6BF4-4E75-8583-CDFAAABEDE9C}"/>
              </a:ext>
            </a:extLst>
          </p:cNvPr>
          <p:cNvSpPr/>
          <p:nvPr/>
        </p:nvSpPr>
        <p:spPr>
          <a:xfrm>
            <a:off x="682485" y="3167390"/>
            <a:ext cx="66463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,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(SGK – Trang 20) 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329F02B-CD6B-471B-AF47-5416120F6F97}"/>
                  </a:ext>
                </a:extLst>
              </p:cNvPr>
              <p:cNvSpPr/>
              <p:nvPr/>
            </p:nvSpPr>
            <p:spPr>
              <a:xfrm>
                <a:off x="278295" y="307600"/>
                <a:ext cx="11635409" cy="6242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2800" b="1" err="1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b="1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err="1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1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(SGK –20)</a:t>
                </a:r>
                <a:endParaRPr lang="en-US" sz="2800" b="1">
                  <a:solidFill>
                    <a:schemeClr val="accent4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 </m:t>
                            </m:r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</m:t>
                            </m:r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(1)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= </m:t>
                            </m:r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1 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(2)</m:t>
                            </m:r>
                          </m:e>
                        </m:eqArr>
                      </m:e>
                    </m:d>
                  </m:oMath>
                </a14:m>
                <a:endParaRPr lang="en-US" sz="2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ta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5−2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ta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(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5−2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=11 (4)</m:t>
                    </m:r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4) ta đ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2(5−2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=11</m:t>
                      </m:r>
                    </m:oMath>
                  </m:oMathPara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10+4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              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1</m:t>
                      </m:r>
                    </m:oMath>
                  </m:oMathPara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              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3 </m:t>
                      </m:r>
                    </m:oMath>
                  </m:oMathPara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3) ta đ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5−2.3=−1</m:t>
                    </m:r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; </m:t>
                    </m:r>
                    <m:r>
                      <a:rPr lang="en-US" sz="2800" i="1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=(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−1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endParaRPr lang="en-US" sz="2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329F02B-CD6B-471B-AF47-5416120F6F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95" y="307600"/>
                <a:ext cx="11635409" cy="6242799"/>
              </a:xfrm>
              <a:prstGeom prst="rect">
                <a:avLst/>
              </a:prstGeom>
              <a:blipFill>
                <a:blip r:embed="rId3"/>
                <a:stretch>
                  <a:fillRect l="-1101" t="-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6490845E-89D7-4726-9026-622CAD22BF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66682" y="0"/>
            <a:ext cx="1992796" cy="180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329F02B-CD6B-471B-AF47-5416120F6F97}"/>
                  </a:ext>
                </a:extLst>
              </p:cNvPr>
              <p:cNvSpPr/>
              <p:nvPr/>
            </p:nvSpPr>
            <p:spPr>
              <a:xfrm>
                <a:off x="278295" y="307600"/>
                <a:ext cx="11635409" cy="6242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2800" b="1" err="1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2800" b="1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err="1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>
                    <a:solidFill>
                      <a:schemeClr val="accent4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(SGK –20)</a:t>
                </a:r>
                <a:endParaRPr lang="en-US" sz="2800" b="1">
                  <a:solidFill>
                    <a:schemeClr val="accent4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2     (1)</m:t>
                            </m:r>
                          </m:e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5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1 (2)</m:t>
                            </m:r>
                          </m:e>
                        </m:eqArr>
                      </m:e>
                    </m:d>
                  </m:oMath>
                </a14:m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ta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+3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vào phương trình (3) ta được:</a:t>
                </a:r>
                <a:r>
                  <a:rPr lang="en-US" sz="280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(2+3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+5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   (4)</m:t>
                    </m:r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4) ta đ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:r>
                  <a:rPr lang="en-US" sz="280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                                             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(2+3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+5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   (4)</m:t>
                    </m:r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4−6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800" i="1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 algn="just"/>
                <a:r>
                  <a:rPr lang="en-US" sz="2800">
                    <a:solidFill>
                      <a:schemeClr val="bg1"/>
                    </a:solidFill>
                  </a:rPr>
                  <a:t>    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2800">
                  <a:solidFill>
                    <a:schemeClr val="bg1"/>
                  </a:solidFill>
                </a:endParaRPr>
              </a:p>
              <a:p>
                <a:pPr algn="just"/>
                <a:r>
                  <a:rPr lang="en-US" sz="2800" b="0">
                    <a:solidFill>
                      <a:schemeClr val="bg1"/>
                    </a:solidFill>
                  </a:rPr>
                  <a:t>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5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5</m:t>
                    </m:r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3) ta đ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+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(−5)=−13</m:t>
                    </m:r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=(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13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−5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329F02B-CD6B-471B-AF47-5416120F6F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95" y="307600"/>
                <a:ext cx="11635409" cy="6242799"/>
              </a:xfrm>
              <a:prstGeom prst="rect">
                <a:avLst/>
              </a:prstGeom>
              <a:blipFill>
                <a:blip r:embed="rId3"/>
                <a:stretch>
                  <a:fillRect l="-1101" t="-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319602FB-1F62-4D69-88AF-53B4A69DCB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3931" y="132522"/>
            <a:ext cx="1789043" cy="1404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651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8502" y="2185554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  <a:endParaRPr lang="en-US" sz="2800" b="1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5065455" cy="154158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b="1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805CE3-AD53-4F79-BC9E-FBB6DC8659C2}"/>
              </a:ext>
            </a:extLst>
          </p:cNvPr>
          <p:cNvSpPr txBox="1">
            <a:spLocks/>
          </p:cNvSpPr>
          <p:nvPr/>
        </p:nvSpPr>
        <p:spPr>
          <a:xfrm>
            <a:off x="-235507" y="0"/>
            <a:ext cx="11110293" cy="854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b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11200" b="1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112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GIẢI HỆ PHƯƠNG TRÌNH BẬC NHẤT HAI ẨN</a:t>
            </a:r>
            <a:br>
              <a:rPr lang="en-US" sz="3600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36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9DB89E2-08A2-461D-8229-BFADA87ED3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617" y="1623779"/>
            <a:ext cx="4566300" cy="317019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9A9AB39-92E9-440F-B208-E37583CC3661}"/>
              </a:ext>
            </a:extLst>
          </p:cNvPr>
          <p:cNvSpPr/>
          <p:nvPr/>
        </p:nvSpPr>
        <p:spPr>
          <a:xfrm>
            <a:off x="5380383" y="1478005"/>
            <a:ext cx="6096000" cy="45205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ử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â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u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ô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â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u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ô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3 000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8 000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ử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88 000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endParaRPr lang="en-US" sz="280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0F5C809-36A9-44D6-BBE9-2125A5DBBB0A}"/>
              </a:ext>
            </a:extLst>
          </p:cNvPr>
          <p:cNvSpPr/>
          <p:nvPr/>
        </p:nvSpPr>
        <p:spPr>
          <a:xfrm>
            <a:off x="204533" y="384441"/>
            <a:ext cx="4123180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800" b="1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ở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GK-19)</a:t>
            </a:r>
            <a:endParaRPr lang="en-US" sz="2800" b="1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2EF5F99-BEB2-4935-9608-056B03643A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45105" y="26935"/>
            <a:ext cx="1546895" cy="1451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778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66F735D-A5A2-42D2-9070-7E51AA322FDB}"/>
                  </a:ext>
                </a:extLst>
              </p:cNvPr>
              <p:cNvSpPr txBox="1"/>
              <p:nvPr/>
            </p:nvSpPr>
            <p:spPr>
              <a:xfrm>
                <a:off x="137653" y="0"/>
                <a:ext cx="12054347" cy="8170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à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ữa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ô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i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à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ữa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ân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âu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ốc)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∈ </m:t>
                        </m:r>
                        <m: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  <m:r>
                          <m:rPr>
                            <m:nor/>
                          </m:rPr>
                          <a:rPr lang="en-US" sz="2800" b="0" i="1" baseline="300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e>
                    </m:d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ta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</m:t>
                            </m:r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                              </m:t>
                            </m:r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1)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 000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+28 000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= 188 000 </m:t>
                            </m:r>
                            <m:r>
                              <a:rPr lang="en-US" sz="28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</m:t>
                            </m:r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2)</m:t>
                            </m:r>
                          </m:e>
                        </m:eqArr>
                      </m:e>
                    </m:d>
                  </m:oMath>
                </a14:m>
                <a:endParaRPr lang="en-US" sz="2800" i="1">
                  <a:solidFill>
                    <a:schemeClr val="bg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</a:t>
                </a:r>
                <a:r>
                  <a:rPr lang="en-US" sz="280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6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                 </m:t>
                            </m:r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1)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28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= 1</m:t>
                            </m:r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8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(2)</m:t>
                            </m:r>
                          </m:e>
                        </m:eqArr>
                      </m:e>
                    </m:d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ta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ta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28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88 (4)</m:t>
                    </m:r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4) ta đ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3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−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28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88</m:t>
                      </m:r>
                    </m:oMath>
                  </m:oMathPara>
                </a14:m>
                <a:endParaRPr lang="en-US" sz="2800" i="1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98−33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28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88</m:t>
                      </m:r>
                    </m:oMath>
                  </m:oMathPara>
                </a14:m>
                <a:endParaRPr lang="en-US" sz="2800">
                  <a:solidFill>
                    <a:schemeClr val="bg1"/>
                  </a:solidFill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/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2 </m:t>
                    </m:r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 (3) ta đ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2=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thỏa điều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/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à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ữa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ô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i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,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à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ữa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ân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âu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</a:p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/>
              </a:p>
              <a:p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66F735D-A5A2-42D2-9070-7E51AA322F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53" y="0"/>
                <a:ext cx="12054347" cy="8170185"/>
              </a:xfrm>
              <a:prstGeom prst="rect">
                <a:avLst/>
              </a:prstGeom>
              <a:blipFill>
                <a:blip r:embed="rId3"/>
                <a:stretch>
                  <a:fillRect l="-1062" t="-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112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2EEDA37-07CF-4698-8860-6A8D14CB1ED7}"/>
              </a:ext>
            </a:extLst>
          </p:cNvPr>
          <p:cNvSpPr/>
          <p:nvPr/>
        </p:nvSpPr>
        <p:spPr>
          <a:xfrm>
            <a:off x="198783" y="3750245"/>
            <a:ext cx="6096000" cy="242694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algn="just">
              <a:lnSpc>
                <a:spcPct val="115000"/>
              </a:lnSpc>
              <a:spcAft>
                <a:spcPts val="800"/>
              </a:spcAft>
              <a:buFontTx/>
              <a:buChar char="-"/>
            </a:pP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(SGK/20)</a:t>
            </a:r>
            <a:endParaRPr lang="en-US" sz="320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063" y="623016"/>
            <a:ext cx="11110293" cy="8540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b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600" b="1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GIẢI HỆ PHƯƠNG TRÌNH BẬC NHẤT HAI ẨN</a:t>
            </a:r>
            <a:br>
              <a:rPr lang="en-US" sz="3600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360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9210" y="1675915"/>
            <a:ext cx="1653625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 flipV="1">
            <a:off x="7052074" y="3010129"/>
            <a:ext cx="5056844" cy="4775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2114549" y="1538351"/>
            <a:ext cx="31981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32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7079179" y="2478881"/>
            <a:ext cx="411479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1800"/>
              </a:spcBef>
            </a:pPr>
            <a:r>
              <a:rPr lang="en-US" sz="300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33280" progId="Equation.DSMT4">
                  <p:embed/>
                </p:oleObj>
              </mc:Choice>
              <mc:Fallback>
                <p:oleObj name="Equation" r:id="rId2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BE6C4F-59B6-4A46-AC77-F63B685D2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337" y="188588"/>
            <a:ext cx="11110293" cy="8540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b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600" b="1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GIẢI HỆ PHƯƠNG TRÌNH BẬC NHẤT HAI ẨN</a:t>
            </a:r>
            <a:br>
              <a:rPr lang="en-US" sz="3600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36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9DB89E2-08A2-461D-8229-BFADA87ED3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766" y="490199"/>
            <a:ext cx="3993119" cy="277225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9A9AB39-92E9-440F-B208-E37583CC3661}"/>
              </a:ext>
            </a:extLst>
          </p:cNvPr>
          <p:cNvSpPr/>
          <p:nvPr/>
        </p:nvSpPr>
        <p:spPr>
          <a:xfrm>
            <a:off x="4528919" y="245099"/>
            <a:ext cx="6740497" cy="30385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ửa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ân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u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ô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i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ân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u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ô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i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3 000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8 000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ửa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88 000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à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endParaRPr lang="en-US" sz="240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0F5C809-36A9-44D6-BBE9-2125A5DBBB0A}"/>
              </a:ext>
            </a:extLst>
          </p:cNvPr>
          <p:cNvSpPr/>
          <p:nvPr/>
        </p:nvSpPr>
        <p:spPr>
          <a:xfrm>
            <a:off x="998899" y="0"/>
            <a:ext cx="3556615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400" b="1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ở</a:t>
            </a: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GK-19)</a:t>
            </a:r>
            <a:endParaRPr lang="en-US" sz="2400" b="1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4244F8C-89CC-43BA-8A3D-01DD743ECE53}"/>
                  </a:ext>
                </a:extLst>
              </p:cNvPr>
              <p:cNvSpPr txBox="1"/>
              <p:nvPr/>
            </p:nvSpPr>
            <p:spPr>
              <a:xfrm>
                <a:off x="245320" y="3661838"/>
                <a:ext cx="11701360" cy="3494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ốc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à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ữa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ân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âu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ốc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à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ữa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ô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ai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ẩn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                                    (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3</m:t>
                            </m:r>
                            <m:r>
                              <m:rPr>
                                <m:nor/>
                              </m:rPr>
                              <a:rPr lang="en-US" sz="24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00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+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8 000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= 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88 000 </m:t>
                            </m:r>
                            <m: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4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                (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3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8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= </m:t>
                            </m:r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88</m:t>
                            </m:r>
                            <m:r>
                              <m:rPr>
                                <m:nor/>
                              </m:rPr>
                              <a:rPr lang="en-US" sz="24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(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c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à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ữa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ụ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ểu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ôm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ay. </a:t>
                </a:r>
              </a:p>
              <a:p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4244F8C-89CC-43BA-8A3D-01DD743EC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20" y="3661838"/>
                <a:ext cx="11701360" cy="3494290"/>
              </a:xfrm>
              <a:prstGeom prst="rect">
                <a:avLst/>
              </a:prstGeom>
              <a:blipFill>
                <a:blip r:embed="rId4"/>
                <a:stretch>
                  <a:fillRect l="-781" t="-1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10E9D7-A527-4F8B-B572-C8D26C02D7E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193101" y="0"/>
            <a:ext cx="1083212" cy="1083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647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7827" y="3429000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368573" y="1207267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5" y="1996986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F7FE35-2FD5-49B8-9E8C-C19451E506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661" y="261135"/>
            <a:ext cx="11110293" cy="8540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b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600" b="1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GIẢI HỆ PHƯƠNG TRÌNH BẬC NHẤT HAI ẨN</a:t>
            </a:r>
            <a:br>
              <a:rPr lang="en-US" sz="3600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3600">
              <a:solidFill>
                <a:srgbClr val="FFFF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8130745-BCE8-45D3-8773-A60569A9B2A6}"/>
              </a:ext>
            </a:extLst>
          </p:cNvPr>
          <p:cNvSpPr/>
          <p:nvPr/>
        </p:nvSpPr>
        <p:spPr>
          <a:xfrm>
            <a:off x="513362" y="2105552"/>
            <a:ext cx="9141961" cy="556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GIẢI HỆ PHƯƠNG TRÌNH BẰNG PHƯƠNG PHÁP THẾ</a:t>
            </a:r>
            <a:endParaRPr lang="en-US" sz="280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F597C72-8F53-484F-9E74-C19E12C71940}"/>
              </a:ext>
            </a:extLst>
          </p:cNvPr>
          <p:cNvSpPr/>
          <p:nvPr/>
        </p:nvSpPr>
        <p:spPr>
          <a:xfrm>
            <a:off x="513362" y="2982895"/>
            <a:ext cx="6096000" cy="2424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pt-BR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s nắm được quy tắc thế</a:t>
            </a:r>
            <a:endParaRPr lang="en-US" sz="320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̣t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́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̣c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̃n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ắn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endParaRPr lang="en-US" sz="320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4201F95-8268-40EE-A9C5-1E712FBE3BCA}"/>
              </a:ext>
            </a:extLst>
          </p:cNvPr>
          <p:cNvSpPr/>
          <p:nvPr/>
        </p:nvSpPr>
        <p:spPr>
          <a:xfrm>
            <a:off x="387241" y="1156726"/>
            <a:ext cx="3757760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80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SGK-19)</a:t>
            </a:r>
            <a:endParaRPr lang="en-US" sz="280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5685014-F766-4E6E-800A-01BE5E047F9C}"/>
                  </a:ext>
                </a:extLst>
              </p:cNvPr>
              <p:cNvSpPr/>
              <p:nvPr/>
            </p:nvSpPr>
            <p:spPr>
              <a:xfrm>
                <a:off x="387241" y="1524947"/>
                <a:ext cx="7056291" cy="9187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=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         (1)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1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2) </m:t>
                            </m:r>
                          </m:e>
                        </m:eqAr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   (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5685014-F766-4E6E-800A-01BE5E047F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241" y="1524947"/>
                <a:ext cx="7056291" cy="918713"/>
              </a:xfrm>
              <a:prstGeom prst="rect">
                <a:avLst/>
              </a:prstGeom>
              <a:blipFill>
                <a:blip r:embed="rId3"/>
                <a:stretch>
                  <a:fillRect l="-1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01248A69-6FC2-4D87-902F-E5FFFDD53E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77500" y="40762"/>
            <a:ext cx="1714500" cy="1800225"/>
          </a:xfrm>
          <a:prstGeom prst="rect">
            <a:avLst/>
          </a:prstGeom>
        </p:spPr>
      </p:pic>
      <p:sp>
        <p:nvSpPr>
          <p:cNvPr id="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8C7692-AF0B-499F-8E30-525990757F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813" y="371440"/>
            <a:ext cx="10002129" cy="785286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GIẢI HỆ PHƯƠNG TRÌNH BẰNG PHƯƠNG PHÁP THẾ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F79B5F4-FE46-4E57-8822-8BE697840883}"/>
              </a:ext>
            </a:extLst>
          </p:cNvPr>
          <p:cNvSpPr txBox="1"/>
          <p:nvPr/>
        </p:nvSpPr>
        <p:spPr>
          <a:xfrm>
            <a:off x="367122" y="2443660"/>
            <a:ext cx="1145775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, ta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ta đ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)</a:t>
            </a:r>
          </a:p>
        </p:txBody>
      </p:sp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4201F95-8268-40EE-A9C5-1E712FBE3BCA}"/>
              </a:ext>
            </a:extLst>
          </p:cNvPr>
          <p:cNvSpPr/>
          <p:nvPr/>
        </p:nvSpPr>
        <p:spPr>
          <a:xfrm>
            <a:off x="256307" y="0"/>
            <a:ext cx="3757760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80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SGK-19)</a:t>
            </a:r>
            <a:endParaRPr lang="en-US" sz="280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5685014-F766-4E6E-800A-01BE5E047F9C}"/>
                  </a:ext>
                </a:extLst>
              </p:cNvPr>
              <p:cNvSpPr/>
              <p:nvPr/>
            </p:nvSpPr>
            <p:spPr>
              <a:xfrm>
                <a:off x="387241" y="481517"/>
                <a:ext cx="7045070" cy="9187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=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3         (1)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1   (2) </m:t>
                            </m:r>
                          </m:e>
                        </m:eqAr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   (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5685014-F766-4E6E-800A-01BE5E047F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241" y="481517"/>
                <a:ext cx="7045070" cy="918713"/>
              </a:xfrm>
              <a:prstGeom prst="rect">
                <a:avLst/>
              </a:prstGeom>
              <a:blipFill>
                <a:blip r:embed="rId3"/>
                <a:stretch>
                  <a:fillRect l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D749D6A-4829-476F-8064-E7A3EFF870A7}"/>
                  </a:ext>
                </a:extLst>
              </p:cNvPr>
              <p:cNvSpPr txBox="1"/>
              <p:nvPr/>
            </p:nvSpPr>
            <p:spPr>
              <a:xfrm>
                <a:off x="387241" y="2199148"/>
                <a:ext cx="11177830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ta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3 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hay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ươ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r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ì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2) 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đượ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endParaRPr lang="en-US" sz="2800" b="0" i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2(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3)=11 (4)</m:t>
                      </m:r>
                    </m:oMath>
                  </m:oMathPara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4) ta đ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2(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3)=11</m:t>
                      </m:r>
                    </m:oMath>
                  </m:oMathPara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6=11</m:t>
                      </m:r>
                    </m:oMath>
                  </m:oMathPara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       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         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</m:oMath>
                  </m:oMathPara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3) ta đ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+3=4</m:t>
                    </m:r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; </m:t>
                    </m:r>
                    <m:r>
                      <a:rPr lang="en-US" sz="2800" i="1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=(1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4)</m:t>
                    </m:r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D749D6A-4829-476F-8064-E7A3EFF870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241" y="2199148"/>
                <a:ext cx="11177830" cy="4401205"/>
              </a:xfrm>
              <a:prstGeom prst="rect">
                <a:avLst/>
              </a:prstGeom>
              <a:blipFill>
                <a:blip r:embed="rId4"/>
                <a:stretch>
                  <a:fillRect l="-1146" t="-1524" b="-2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01248A69-6FC2-4D87-902F-E5FFFDD53E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77500" y="40762"/>
            <a:ext cx="1714500" cy="18002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F1EC868-7284-457D-9A57-1381CAD80E04}"/>
              </a:ext>
            </a:extLst>
          </p:cNvPr>
          <p:cNvSpPr txBox="1"/>
          <p:nvPr/>
        </p:nvSpPr>
        <p:spPr>
          <a:xfrm>
            <a:off x="548640" y="1364497"/>
            <a:ext cx="1997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35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8A7563B-8FCE-47D2-9BAC-F7151CBC3D16}"/>
              </a:ext>
            </a:extLst>
          </p:cNvPr>
          <p:cNvSpPr txBox="1"/>
          <p:nvPr/>
        </p:nvSpPr>
        <p:spPr>
          <a:xfrm>
            <a:off x="834887" y="490330"/>
            <a:ext cx="10919791" cy="578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 i="1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i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 i="1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i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 i="1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i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342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06</TotalTime>
  <Words>1356</Words>
  <Application>Microsoft Office PowerPoint</Application>
  <PresentationFormat>Widescreen</PresentationFormat>
  <Paragraphs>111</Paragraphs>
  <Slides>17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gency FB</vt:lpstr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PowerPoint Presentation</vt:lpstr>
      <vt:lpstr> Bài 3: GIẢI HỆ PHƯƠNG TRÌNH BẬC NHẤT HAI ẨN </vt:lpstr>
      <vt:lpstr> Bài 3: GIẢI HỆ PHƯƠNG TRÌNH BẬC NHẤT HAI ẨN </vt:lpstr>
      <vt:lpstr>PowerPoint Presentation</vt:lpstr>
      <vt:lpstr>PowerPoint Presentation</vt:lpstr>
      <vt:lpstr> Bài 3: GIẢI HỆ PHƯƠNG TRÌNH BẬC NHẤT HAI ẨN </vt:lpstr>
      <vt:lpstr>I.GIẢI HỆ PHƯƠNG TRÌNH BẰNG PHƯƠNG PHÁP THẾ</vt:lpstr>
      <vt:lpstr>PowerPoint Presentation</vt:lpstr>
      <vt:lpstr>PowerPoint Presentation</vt:lpstr>
      <vt:lpstr> LUYỆN TẬP</vt:lpstr>
      <vt:lpstr>PowerPoint Presentation</vt:lpstr>
      <vt:lpstr>PowerPoint Presentation</vt:lpstr>
      <vt:lpstr> VẬN DỤNG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Phạm Minh Huy</cp:lastModifiedBy>
  <cp:revision>487</cp:revision>
  <dcterms:created xsi:type="dcterms:W3CDTF">2022-08-03T11:07:12Z</dcterms:created>
  <dcterms:modified xsi:type="dcterms:W3CDTF">2024-07-29T14:18:26Z</dcterms:modified>
</cp:coreProperties>
</file>